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5228" w:type="dxa"/>
        <w:tblInd w:w="-972" w:type="dxa"/>
        <w:tblLayout w:type="fixed"/>
        <w:tblLook w:val="04A0" w:firstRow="1" w:lastRow="0" w:firstColumn="1" w:lastColumn="0" w:noHBand="0" w:noVBand="1"/>
      </w:tblPr>
      <w:tblGrid>
        <w:gridCol w:w="1800"/>
        <w:gridCol w:w="3240"/>
        <w:gridCol w:w="2880"/>
        <w:gridCol w:w="2880"/>
        <w:gridCol w:w="2250"/>
        <w:gridCol w:w="2178"/>
      </w:tblGrid>
      <w:tr w:rsidR="00E87B42" w:rsidRPr="00E87B42" w14:paraId="10AC7CE0" w14:textId="77777777" w:rsidTr="00E87B42">
        <w:tc>
          <w:tcPr>
            <w:tcW w:w="15228" w:type="dxa"/>
            <w:gridSpan w:val="6"/>
          </w:tcPr>
          <w:p w14:paraId="63D22A45" w14:textId="481E63BC" w:rsidR="00E87B42" w:rsidRPr="00E87B42" w:rsidRDefault="00E87B42" w:rsidP="00E87B42">
            <w:pPr>
              <w:jc w:val="center"/>
              <w:rPr>
                <w:b/>
                <w:sz w:val="20"/>
                <w:szCs w:val="20"/>
              </w:rPr>
            </w:pPr>
            <w:r w:rsidRPr="00E87B42">
              <w:rPr>
                <w:rFonts w:ascii="Helvetica" w:hAnsi="Helvetica" w:cs="Helvetica"/>
                <w:b/>
                <w:sz w:val="20"/>
                <w:szCs w:val="20"/>
              </w:rPr>
              <w:t>DNA Topoisomerase inhibitors</w:t>
            </w:r>
          </w:p>
        </w:tc>
      </w:tr>
      <w:tr w:rsidR="00E87B42" w:rsidRPr="00E87B42" w14:paraId="6E569571" w14:textId="77777777" w:rsidTr="00854324">
        <w:tc>
          <w:tcPr>
            <w:tcW w:w="1800" w:type="dxa"/>
          </w:tcPr>
          <w:p w14:paraId="180C9074" w14:textId="350E671E" w:rsidR="00E87B42" w:rsidRPr="00E87B42" w:rsidRDefault="00E87B42">
            <w:pPr>
              <w:rPr>
                <w:b/>
                <w:sz w:val="20"/>
                <w:szCs w:val="20"/>
              </w:rPr>
            </w:pPr>
            <w:r w:rsidRPr="00E87B42">
              <w:rPr>
                <w:b/>
                <w:sz w:val="20"/>
                <w:szCs w:val="20"/>
              </w:rPr>
              <w:t xml:space="preserve">Drug Class </w:t>
            </w:r>
          </w:p>
          <w:p w14:paraId="78E960E8" w14:textId="0496AD7D" w:rsidR="00E87B42" w:rsidRPr="00E87B42" w:rsidRDefault="00E87B42">
            <w:pPr>
              <w:rPr>
                <w:b/>
                <w:sz w:val="20"/>
                <w:szCs w:val="20"/>
              </w:rPr>
            </w:pPr>
            <w:r w:rsidRPr="00E87B42">
              <w:rPr>
                <w:b/>
                <w:sz w:val="20"/>
                <w:szCs w:val="20"/>
              </w:rPr>
              <w:t>(Examples)</w:t>
            </w:r>
          </w:p>
        </w:tc>
        <w:tc>
          <w:tcPr>
            <w:tcW w:w="3240" w:type="dxa"/>
          </w:tcPr>
          <w:p w14:paraId="443F4EC1" w14:textId="79B391B2" w:rsidR="00E87B42" w:rsidRPr="00E87B42" w:rsidRDefault="00E87B42">
            <w:pPr>
              <w:rPr>
                <w:b/>
                <w:sz w:val="20"/>
                <w:szCs w:val="20"/>
              </w:rPr>
            </w:pPr>
            <w:r w:rsidRPr="00E87B42">
              <w:rPr>
                <w:b/>
                <w:sz w:val="20"/>
                <w:szCs w:val="20"/>
              </w:rPr>
              <w:t>SAR</w:t>
            </w:r>
          </w:p>
        </w:tc>
        <w:tc>
          <w:tcPr>
            <w:tcW w:w="2880" w:type="dxa"/>
          </w:tcPr>
          <w:p w14:paraId="4BBD107D" w14:textId="77777777" w:rsidR="00E87B42" w:rsidRPr="00E87B42" w:rsidRDefault="00E87B42">
            <w:pPr>
              <w:rPr>
                <w:b/>
                <w:sz w:val="20"/>
                <w:szCs w:val="20"/>
              </w:rPr>
            </w:pPr>
            <w:r w:rsidRPr="00E87B42">
              <w:rPr>
                <w:b/>
                <w:sz w:val="20"/>
                <w:szCs w:val="20"/>
              </w:rPr>
              <w:t>Mechanism of Action (MOA) &amp; Target</w:t>
            </w:r>
          </w:p>
        </w:tc>
        <w:tc>
          <w:tcPr>
            <w:tcW w:w="2880" w:type="dxa"/>
          </w:tcPr>
          <w:p w14:paraId="2F2E651A" w14:textId="77777777" w:rsidR="00E87B42" w:rsidRPr="00E87B42" w:rsidRDefault="00E87B42">
            <w:pPr>
              <w:rPr>
                <w:b/>
                <w:sz w:val="20"/>
                <w:szCs w:val="20"/>
              </w:rPr>
            </w:pPr>
            <w:r w:rsidRPr="00E87B42">
              <w:rPr>
                <w:b/>
                <w:sz w:val="20"/>
                <w:szCs w:val="20"/>
              </w:rPr>
              <w:t>Mechanism of Resistance (MOR)</w:t>
            </w:r>
          </w:p>
        </w:tc>
        <w:tc>
          <w:tcPr>
            <w:tcW w:w="2250" w:type="dxa"/>
          </w:tcPr>
          <w:p w14:paraId="21E95A2F" w14:textId="77777777" w:rsidR="00E87B42" w:rsidRPr="00E87B42" w:rsidRDefault="00E87B42">
            <w:pPr>
              <w:rPr>
                <w:b/>
                <w:sz w:val="20"/>
                <w:szCs w:val="20"/>
              </w:rPr>
            </w:pPr>
            <w:r w:rsidRPr="00E87B42">
              <w:rPr>
                <w:b/>
                <w:sz w:val="20"/>
                <w:szCs w:val="20"/>
              </w:rPr>
              <w:t>Indication/Spectrum</w:t>
            </w:r>
          </w:p>
        </w:tc>
        <w:tc>
          <w:tcPr>
            <w:tcW w:w="2178" w:type="dxa"/>
          </w:tcPr>
          <w:p w14:paraId="10357859" w14:textId="77777777" w:rsidR="00E87B42" w:rsidRPr="00E87B42" w:rsidRDefault="00E87B42">
            <w:pPr>
              <w:rPr>
                <w:b/>
                <w:sz w:val="20"/>
                <w:szCs w:val="20"/>
              </w:rPr>
            </w:pPr>
            <w:r w:rsidRPr="00E87B42">
              <w:rPr>
                <w:b/>
                <w:sz w:val="20"/>
                <w:szCs w:val="20"/>
              </w:rPr>
              <w:t>Toxicities/DDI’s</w:t>
            </w:r>
          </w:p>
        </w:tc>
      </w:tr>
      <w:tr w:rsidR="00E87B42" w:rsidRPr="00E87B42" w14:paraId="1A7E0101" w14:textId="77777777" w:rsidTr="00854324">
        <w:tc>
          <w:tcPr>
            <w:tcW w:w="1800" w:type="dxa"/>
          </w:tcPr>
          <w:p w14:paraId="238A41BE" w14:textId="1348AA13" w:rsidR="00E87B42" w:rsidRPr="00E87B42" w:rsidRDefault="00E87B42">
            <w:pPr>
              <w:rPr>
                <w:sz w:val="20"/>
                <w:szCs w:val="20"/>
              </w:rPr>
            </w:pPr>
          </w:p>
          <w:p w14:paraId="0A08EBBF" w14:textId="087F4D93" w:rsidR="00E87B42" w:rsidRPr="00E87B42" w:rsidRDefault="0085432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luoroq</w:t>
            </w:r>
            <w:r w:rsidR="00E87B42" w:rsidRPr="00E87B42">
              <w:rPr>
                <w:sz w:val="20"/>
                <w:szCs w:val="20"/>
              </w:rPr>
              <w:t>uinolones</w:t>
            </w:r>
          </w:p>
          <w:p w14:paraId="65B14A68" w14:textId="77777777" w:rsidR="00E87B42" w:rsidRPr="00E87B42" w:rsidRDefault="00E87B42">
            <w:pPr>
              <w:rPr>
                <w:sz w:val="20"/>
                <w:szCs w:val="20"/>
              </w:rPr>
            </w:pPr>
          </w:p>
          <w:p w14:paraId="6CE4C3D8" w14:textId="5D8057C3" w:rsidR="00E87B42" w:rsidRPr="00E87B42" w:rsidRDefault="00E87B42">
            <w:pPr>
              <w:rPr>
                <w:sz w:val="20"/>
                <w:szCs w:val="20"/>
              </w:rPr>
            </w:pPr>
            <w:r w:rsidRPr="00E87B42">
              <w:rPr>
                <w:sz w:val="20"/>
                <w:szCs w:val="20"/>
              </w:rPr>
              <w:t>(Ciprofloxacin, Levofloxacin, Moxifloxacin)</w:t>
            </w:r>
          </w:p>
        </w:tc>
        <w:tc>
          <w:tcPr>
            <w:tcW w:w="3240" w:type="dxa"/>
          </w:tcPr>
          <w:p w14:paraId="0AB00937" w14:textId="63721126" w:rsidR="00E87B42" w:rsidRPr="00E87B42" w:rsidRDefault="00B441F1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 w14:anchorId="0CF537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2" o:spid="_x0000_s1026" type="#_x0000_t75" style="position:absolute;margin-left:5.1pt;margin-top:4.2pt;width:138.1pt;height:99.95pt;z-index:251658240;visibility:visible;mso-position-horizontal-relative:text;mso-position-vertical-relative:text">
                  <v:imagedata r:id="rId6" o:title=""/>
                </v:shape>
                <o:OLEObject Type="Embed" ProgID="ChemDraw.Document.6.0" ShapeID="Object 2" DrawAspect="Content" ObjectID="_1546799830" r:id="rId7"/>
              </w:pict>
            </w:r>
          </w:p>
          <w:p w14:paraId="1E5E2B85" w14:textId="51ECC32C" w:rsidR="00E87B42" w:rsidRPr="00E87B42" w:rsidRDefault="00E87B42" w:rsidP="00B441F1">
            <w:pPr>
              <w:rPr>
                <w:b/>
                <w:color w:val="800000"/>
                <w:sz w:val="20"/>
                <w:szCs w:val="20"/>
              </w:rPr>
            </w:pPr>
          </w:p>
          <w:p w14:paraId="1DB84B0F" w14:textId="77777777" w:rsidR="00E87B42" w:rsidRPr="00E87B42" w:rsidRDefault="00E87B42">
            <w:pPr>
              <w:rPr>
                <w:sz w:val="20"/>
                <w:szCs w:val="20"/>
              </w:rPr>
            </w:pPr>
          </w:p>
          <w:p w14:paraId="5EFBDFAA" w14:textId="77777777" w:rsidR="00B441F1" w:rsidRDefault="00B441F1" w:rsidP="00492DA3">
            <w:pPr>
              <w:spacing w:before="120"/>
              <w:textAlignment w:val="baseline"/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</w:pPr>
          </w:p>
          <w:p w14:paraId="7FC0607C" w14:textId="77777777" w:rsidR="00B441F1" w:rsidRDefault="00B441F1" w:rsidP="00492DA3">
            <w:pPr>
              <w:spacing w:before="120"/>
              <w:textAlignment w:val="baseline"/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</w:pPr>
          </w:p>
          <w:p w14:paraId="12426C30" w14:textId="77777777" w:rsidR="00B441F1" w:rsidRDefault="00B441F1" w:rsidP="00492DA3">
            <w:pPr>
              <w:spacing w:before="120"/>
              <w:textAlignment w:val="baseline"/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</w:pPr>
          </w:p>
          <w:p w14:paraId="193D1993" w14:textId="77777777" w:rsidR="00B441F1" w:rsidRDefault="00B441F1" w:rsidP="00492DA3">
            <w:pPr>
              <w:spacing w:before="120"/>
              <w:textAlignment w:val="baseline"/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</w:pPr>
          </w:p>
          <w:p w14:paraId="42244BB3" w14:textId="77777777" w:rsidR="00E87B42" w:rsidRPr="00E87B42" w:rsidRDefault="00E87B42" w:rsidP="00492DA3">
            <w:pPr>
              <w:spacing w:before="120"/>
              <w:textAlignment w:val="baseline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E87B42"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  <w:t xml:space="preserve">Position 1: </w:t>
            </w:r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nitrogen can allow substitutions of alkyl (Me, Et, </w:t>
            </w:r>
            <w:proofErr w:type="spellStart"/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>cPr</w:t>
            </w:r>
            <w:proofErr w:type="spellEnd"/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>) or aryl (2,4-difluorophenyl) groups</w:t>
            </w:r>
          </w:p>
          <w:p w14:paraId="0578F649" w14:textId="77777777" w:rsidR="00E87B42" w:rsidRPr="00E87B42" w:rsidRDefault="00E87B42" w:rsidP="00492DA3">
            <w:pPr>
              <w:textAlignment w:val="baseline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E87B42"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  <w:t xml:space="preserve">Position 2: </w:t>
            </w:r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>can be either a carbon or nitrogen</w:t>
            </w:r>
          </w:p>
          <w:p w14:paraId="0C8D0359" w14:textId="77777777" w:rsidR="00E87B42" w:rsidRPr="00E87B42" w:rsidRDefault="00E87B42" w:rsidP="00492DA3">
            <w:pPr>
              <w:textAlignment w:val="baseline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E87B42"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  <w:t xml:space="preserve">Position 3: </w:t>
            </w:r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>must be unsubstituted carboxylic acid</w:t>
            </w:r>
          </w:p>
          <w:p w14:paraId="18C622FC" w14:textId="77777777" w:rsidR="00E87B42" w:rsidRPr="00E87B42" w:rsidRDefault="00E87B42" w:rsidP="00492DA3">
            <w:pPr>
              <w:textAlignment w:val="baseline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E87B42"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  <w:t>Position 4:</w:t>
            </w:r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ust be ketone</w:t>
            </w:r>
          </w:p>
          <w:p w14:paraId="0438D320" w14:textId="77777777" w:rsidR="00E87B42" w:rsidRPr="00E87B42" w:rsidRDefault="00E87B42" w:rsidP="00492DA3">
            <w:pPr>
              <w:textAlignment w:val="baseline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E87B42"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  <w:t xml:space="preserve">Position 6: </w:t>
            </w:r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luorine substitution increases activity and broadens spectrum </w:t>
            </w:r>
          </w:p>
          <w:p w14:paraId="1308213C" w14:textId="77777777" w:rsidR="00E87B42" w:rsidRPr="00E87B42" w:rsidRDefault="00E87B42" w:rsidP="00492DA3">
            <w:pPr>
              <w:textAlignment w:val="baseline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E87B42"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  <w:t>Position 7:</w:t>
            </w:r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substitution with nitrogen containing heterocycles (</w:t>
            </w:r>
            <w:proofErr w:type="spellStart"/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>piperazine</w:t>
            </w:r>
            <w:proofErr w:type="spellEnd"/>
            <w:r w:rsidRPr="00E87B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ring) broadens spectrum; potential for zwitterion</w:t>
            </w:r>
          </w:p>
          <w:p w14:paraId="39EFAD86" w14:textId="77777777" w:rsidR="00E87B42" w:rsidRPr="00E87B42" w:rsidRDefault="00E87B42" w:rsidP="00492DA3">
            <w:pPr>
              <w:rPr>
                <w:rFonts w:ascii="Times" w:eastAsia="Times New Roman" w:hAnsi="Times" w:cs="Times New Roman"/>
                <w:color w:val="000000" w:themeColor="text1"/>
                <w:sz w:val="20"/>
                <w:szCs w:val="20"/>
              </w:rPr>
            </w:pPr>
            <w:r w:rsidRPr="00E87B42">
              <w:rPr>
                <w:rFonts w:ascii="Arial" w:eastAsia="Times New Roman" w:hAnsi="Arial" w:cs="Arial"/>
                <w:b/>
                <w:bCs/>
                <w:color w:val="000000" w:themeColor="text1"/>
                <w:sz w:val="20"/>
                <w:szCs w:val="20"/>
              </w:rPr>
              <w:t xml:space="preserve">Position 8: </w:t>
            </w:r>
            <w:r w:rsidRPr="00E87B42"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  <w:t>substitution with small polar groups (OCH</w:t>
            </w:r>
            <w:r w:rsidRPr="00E87B42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vertAlign w:val="subscript"/>
              </w:rPr>
              <w:t>3</w:t>
            </w:r>
            <w:r w:rsidRPr="00E87B42"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  <w:t xml:space="preserve">, F, Cl) increases activity </w:t>
            </w:r>
          </w:p>
          <w:p w14:paraId="3AE0C665" w14:textId="77777777" w:rsidR="00E87B42" w:rsidRPr="00E87B42" w:rsidRDefault="00E87B42">
            <w:pPr>
              <w:rPr>
                <w:sz w:val="20"/>
                <w:szCs w:val="20"/>
              </w:rPr>
            </w:pPr>
          </w:p>
          <w:p w14:paraId="5C27ECED" w14:textId="77777777" w:rsidR="00E87B42" w:rsidRPr="00E87B42" w:rsidRDefault="00E87B42">
            <w:pPr>
              <w:rPr>
                <w:sz w:val="20"/>
                <w:szCs w:val="20"/>
              </w:rPr>
            </w:pPr>
          </w:p>
          <w:p w14:paraId="02B930F2" w14:textId="77777777" w:rsidR="00E87B42" w:rsidRPr="00E87B42" w:rsidRDefault="00E87B42">
            <w:pPr>
              <w:rPr>
                <w:sz w:val="20"/>
                <w:szCs w:val="20"/>
              </w:rPr>
            </w:pPr>
          </w:p>
          <w:p w14:paraId="15975629" w14:textId="77777777" w:rsidR="00E87B42" w:rsidRPr="00E87B42" w:rsidRDefault="00E87B42">
            <w:pPr>
              <w:rPr>
                <w:sz w:val="20"/>
                <w:szCs w:val="20"/>
              </w:rPr>
            </w:pPr>
          </w:p>
          <w:p w14:paraId="69D116BF" w14:textId="77777777" w:rsidR="00E87B42" w:rsidRPr="00E87B42" w:rsidRDefault="00E87B42">
            <w:pPr>
              <w:rPr>
                <w:sz w:val="20"/>
                <w:szCs w:val="20"/>
              </w:rPr>
            </w:pPr>
          </w:p>
          <w:p w14:paraId="1562828B" w14:textId="77777777" w:rsidR="00E87B42" w:rsidRPr="00E87B42" w:rsidRDefault="00E87B42">
            <w:pPr>
              <w:rPr>
                <w:sz w:val="20"/>
                <w:szCs w:val="20"/>
              </w:rPr>
            </w:pPr>
          </w:p>
        </w:tc>
        <w:tc>
          <w:tcPr>
            <w:tcW w:w="2880" w:type="dxa"/>
          </w:tcPr>
          <w:p w14:paraId="7F36CA36" w14:textId="77777777" w:rsidR="00E87B42" w:rsidRPr="00854324" w:rsidRDefault="00E87B42">
            <w:pPr>
              <w:rPr>
                <w:sz w:val="20"/>
                <w:szCs w:val="20"/>
              </w:rPr>
            </w:pPr>
          </w:p>
          <w:p w14:paraId="6FA4DCD7" w14:textId="42E691C3" w:rsidR="00E87B42" w:rsidRPr="00854324" w:rsidRDefault="00E87B42" w:rsidP="00E87B42">
            <w:pPr>
              <w:rPr>
                <w:rFonts w:ascii="Times" w:eastAsia="Times New Roman" w:hAnsi="Times" w:cs="Times New Roman"/>
                <w:sz w:val="20"/>
                <w:szCs w:val="20"/>
              </w:rPr>
            </w:pPr>
            <w:r w:rsidRPr="00854324">
              <w:rPr>
                <w:rFonts w:asciiTheme="majorHAnsi" w:hAnsiTheme="majorHAnsi"/>
                <w:sz w:val="20"/>
                <w:szCs w:val="20"/>
              </w:rPr>
              <w:t xml:space="preserve">MOA: Irreversibly inhibits </w:t>
            </w:r>
            <w:r w:rsidRPr="00854324">
              <w:rPr>
                <w:rFonts w:ascii="Times New Roman" w:eastAsia="Times New Roman" w:hAnsi="Times New Roman" w:cs="Times New Roman"/>
                <w:sz w:val="20"/>
                <w:szCs w:val="20"/>
              </w:rPr>
              <w:t>topoisomerase (DNA gyrase) enzymes, which inhibits relaxation of supercoiled DNA and promotes breakage of double stranded DNA.</w:t>
            </w:r>
          </w:p>
          <w:p w14:paraId="1D102E5A" w14:textId="77777777" w:rsidR="00E87B42" w:rsidRPr="00854324" w:rsidRDefault="00E87B42">
            <w:pPr>
              <w:rPr>
                <w:sz w:val="20"/>
                <w:szCs w:val="20"/>
              </w:rPr>
            </w:pPr>
          </w:p>
          <w:p w14:paraId="10CF03D9" w14:textId="77777777" w:rsidR="00E87B42" w:rsidRPr="00854324" w:rsidRDefault="00E87B42">
            <w:pPr>
              <w:rPr>
                <w:sz w:val="20"/>
                <w:szCs w:val="20"/>
              </w:rPr>
            </w:pPr>
          </w:p>
          <w:p w14:paraId="70D34471" w14:textId="77777777" w:rsidR="00E87B42" w:rsidRPr="00854324" w:rsidRDefault="00E87B42">
            <w:pPr>
              <w:rPr>
                <w:sz w:val="20"/>
                <w:szCs w:val="20"/>
              </w:rPr>
            </w:pPr>
            <w:r w:rsidRPr="00854324">
              <w:rPr>
                <w:sz w:val="20"/>
                <w:szCs w:val="20"/>
              </w:rPr>
              <w:t xml:space="preserve">Bactericidal </w:t>
            </w:r>
          </w:p>
          <w:p w14:paraId="73F58E1F" w14:textId="77777777" w:rsidR="00E87B42" w:rsidRPr="00854324" w:rsidRDefault="00E87B42">
            <w:pPr>
              <w:rPr>
                <w:sz w:val="20"/>
                <w:szCs w:val="20"/>
              </w:rPr>
            </w:pPr>
          </w:p>
          <w:p w14:paraId="2E5A2AD5" w14:textId="77777777" w:rsidR="00E87B42" w:rsidRPr="00854324" w:rsidRDefault="00E87B42">
            <w:pPr>
              <w:rPr>
                <w:sz w:val="20"/>
                <w:szCs w:val="20"/>
              </w:rPr>
            </w:pPr>
          </w:p>
          <w:p w14:paraId="5429F2B0" w14:textId="77777777" w:rsidR="00E87B42" w:rsidRPr="00854324" w:rsidRDefault="00E87B42">
            <w:pPr>
              <w:rPr>
                <w:sz w:val="20"/>
                <w:szCs w:val="20"/>
              </w:rPr>
            </w:pPr>
            <w:r w:rsidRPr="00854324">
              <w:rPr>
                <w:sz w:val="20"/>
                <w:szCs w:val="20"/>
              </w:rPr>
              <w:t>Target: Topoisomerase II (DNA Gyrase)</w:t>
            </w:r>
          </w:p>
        </w:tc>
        <w:tc>
          <w:tcPr>
            <w:tcW w:w="2880" w:type="dxa"/>
          </w:tcPr>
          <w:p w14:paraId="68502473" w14:textId="77777777" w:rsidR="00E87B42" w:rsidRPr="00854324" w:rsidRDefault="00E87B42">
            <w:pPr>
              <w:rPr>
                <w:sz w:val="20"/>
                <w:szCs w:val="20"/>
              </w:rPr>
            </w:pPr>
          </w:p>
          <w:p w14:paraId="659339CD" w14:textId="77777777" w:rsidR="00E87B42" w:rsidRPr="00854324" w:rsidRDefault="00E87B42" w:rsidP="00A07AAB">
            <w:pPr>
              <w:rPr>
                <w:sz w:val="20"/>
                <w:szCs w:val="20"/>
              </w:rPr>
            </w:pPr>
            <w:r w:rsidRPr="00854324">
              <w:rPr>
                <w:sz w:val="20"/>
                <w:szCs w:val="20"/>
              </w:rPr>
              <w:t xml:space="preserve">1. Mutation to the quinolone-resistance determining region (QRDR) of gyrase that affects the binding of fluoroquinolones </w:t>
            </w:r>
          </w:p>
          <w:p w14:paraId="5C1D4822" w14:textId="77777777" w:rsidR="00E87B42" w:rsidRPr="00854324" w:rsidRDefault="00E87B42" w:rsidP="00A07AAB">
            <w:pPr>
              <w:rPr>
                <w:sz w:val="20"/>
                <w:szCs w:val="20"/>
              </w:rPr>
            </w:pPr>
          </w:p>
          <w:p w14:paraId="6A65384F" w14:textId="77777777" w:rsidR="00E87B42" w:rsidRPr="00854324" w:rsidRDefault="00E87B42" w:rsidP="00A07AAB">
            <w:pPr>
              <w:rPr>
                <w:sz w:val="20"/>
                <w:szCs w:val="20"/>
              </w:rPr>
            </w:pPr>
            <w:r w:rsidRPr="00854324">
              <w:rPr>
                <w:sz w:val="20"/>
                <w:szCs w:val="20"/>
              </w:rPr>
              <w:t>2. Active drug efflux</w:t>
            </w:r>
          </w:p>
          <w:p w14:paraId="482E277C" w14:textId="77777777" w:rsidR="00E87B42" w:rsidRPr="00854324" w:rsidRDefault="00E87B42" w:rsidP="00A07AAB">
            <w:pPr>
              <w:rPr>
                <w:sz w:val="20"/>
                <w:szCs w:val="20"/>
              </w:rPr>
            </w:pPr>
          </w:p>
          <w:p w14:paraId="2DAD9265" w14:textId="3B95F4FE" w:rsidR="00E87B42" w:rsidRPr="00854324" w:rsidRDefault="00E87B42" w:rsidP="00A07AAB">
            <w:pPr>
              <w:rPr>
                <w:sz w:val="20"/>
                <w:szCs w:val="20"/>
              </w:rPr>
            </w:pPr>
            <w:r w:rsidRPr="00854324">
              <w:rPr>
                <w:sz w:val="20"/>
                <w:szCs w:val="20"/>
              </w:rPr>
              <w:t xml:space="preserve">3. </w:t>
            </w:r>
            <w:r w:rsidR="00854324" w:rsidRPr="00854324">
              <w:rPr>
                <w:sz w:val="20"/>
                <w:szCs w:val="20"/>
              </w:rPr>
              <w:t>Decrease drug uptake</w:t>
            </w:r>
            <w:r w:rsidRPr="00854324">
              <w:rPr>
                <w:sz w:val="20"/>
                <w:szCs w:val="20"/>
              </w:rPr>
              <w:t xml:space="preserve"> (reduced permeability)</w:t>
            </w:r>
          </w:p>
          <w:p w14:paraId="76D5F811" w14:textId="77777777" w:rsidR="00E87B42" w:rsidRPr="00854324" w:rsidRDefault="00E87B42" w:rsidP="00A07AAB">
            <w:pPr>
              <w:rPr>
                <w:sz w:val="20"/>
                <w:szCs w:val="20"/>
              </w:rPr>
            </w:pPr>
          </w:p>
          <w:p w14:paraId="099A9A0B" w14:textId="53180A9E" w:rsidR="00E87B42" w:rsidRPr="00854324" w:rsidRDefault="00E87B42" w:rsidP="00854324">
            <w:pPr>
              <w:rPr>
                <w:sz w:val="20"/>
                <w:szCs w:val="20"/>
              </w:rPr>
            </w:pPr>
          </w:p>
        </w:tc>
        <w:tc>
          <w:tcPr>
            <w:tcW w:w="2250" w:type="dxa"/>
          </w:tcPr>
          <w:p w14:paraId="0B1440D6" w14:textId="77777777" w:rsidR="00E87B42" w:rsidRPr="00E87B42" w:rsidRDefault="00E87B42">
            <w:pPr>
              <w:rPr>
                <w:sz w:val="20"/>
                <w:szCs w:val="20"/>
              </w:rPr>
            </w:pPr>
            <w:r w:rsidRPr="00E87B42">
              <w:rPr>
                <w:sz w:val="20"/>
                <w:szCs w:val="20"/>
              </w:rPr>
              <w:t>Broad spectrum (increases with increasing generation)</w:t>
            </w:r>
          </w:p>
        </w:tc>
        <w:tc>
          <w:tcPr>
            <w:tcW w:w="2178" w:type="dxa"/>
          </w:tcPr>
          <w:p w14:paraId="230804FF" w14:textId="3105A8E2" w:rsidR="00E87B42" w:rsidRPr="00E87B42" w:rsidRDefault="00E87B42">
            <w:pPr>
              <w:rPr>
                <w:sz w:val="20"/>
                <w:szCs w:val="20"/>
              </w:rPr>
            </w:pPr>
            <w:r w:rsidRPr="00E87B42">
              <w:rPr>
                <w:sz w:val="20"/>
                <w:szCs w:val="20"/>
              </w:rPr>
              <w:t xml:space="preserve">Tendon </w:t>
            </w:r>
            <w:r w:rsidR="00B441F1">
              <w:rPr>
                <w:sz w:val="20"/>
                <w:szCs w:val="20"/>
              </w:rPr>
              <w:t xml:space="preserve">rupture, </w:t>
            </w:r>
            <w:r w:rsidRPr="00E87B42">
              <w:rPr>
                <w:sz w:val="20"/>
                <w:szCs w:val="20"/>
              </w:rPr>
              <w:t xml:space="preserve">QT prolongation, </w:t>
            </w:r>
            <w:proofErr w:type="spellStart"/>
            <w:r w:rsidRPr="00E87B42">
              <w:rPr>
                <w:sz w:val="20"/>
                <w:szCs w:val="20"/>
              </w:rPr>
              <w:t>Phototoxicity</w:t>
            </w:r>
            <w:proofErr w:type="spellEnd"/>
            <w:r w:rsidRPr="00E87B42">
              <w:rPr>
                <w:sz w:val="20"/>
                <w:szCs w:val="20"/>
              </w:rPr>
              <w:t xml:space="preserve">. Rashes, Peripheral neuropathy </w:t>
            </w:r>
          </w:p>
          <w:p w14:paraId="05B46768" w14:textId="77777777" w:rsidR="00E87B42" w:rsidRPr="00E87B42" w:rsidRDefault="00E87B42">
            <w:pPr>
              <w:rPr>
                <w:sz w:val="20"/>
                <w:szCs w:val="20"/>
              </w:rPr>
            </w:pPr>
          </w:p>
          <w:p w14:paraId="74EFC02B" w14:textId="77777777" w:rsidR="00E87B42" w:rsidRPr="00E87B42" w:rsidRDefault="00E87B42">
            <w:pPr>
              <w:rPr>
                <w:sz w:val="20"/>
                <w:szCs w:val="20"/>
              </w:rPr>
            </w:pPr>
          </w:p>
          <w:p w14:paraId="2CAC2516" w14:textId="77777777" w:rsidR="00E87B42" w:rsidRPr="00E87B42" w:rsidRDefault="00E87B42" w:rsidP="00A07AAB">
            <w:pPr>
              <w:pStyle w:val="Default"/>
              <w:rPr>
                <w:sz w:val="20"/>
                <w:szCs w:val="20"/>
              </w:rPr>
            </w:pPr>
            <w:r w:rsidRPr="00E87B42">
              <w:rPr>
                <w:sz w:val="20"/>
                <w:szCs w:val="20"/>
              </w:rPr>
              <w:t>DDI: Chelation with cations, synergistic inhibition of GABA receptor with NSAIDs</w:t>
            </w:r>
          </w:p>
          <w:p w14:paraId="63179362" w14:textId="77777777" w:rsidR="00E87B42" w:rsidRPr="00E87B42" w:rsidRDefault="00E87B42">
            <w:pPr>
              <w:rPr>
                <w:sz w:val="20"/>
                <w:szCs w:val="20"/>
              </w:rPr>
            </w:pPr>
          </w:p>
        </w:tc>
      </w:tr>
    </w:tbl>
    <w:p w14:paraId="6EF93424" w14:textId="77777777" w:rsidR="00F805CB" w:rsidRDefault="00F805CB" w:rsidP="00B441F1">
      <w:bookmarkStart w:id="0" w:name="_GoBack"/>
      <w:bookmarkEnd w:id="0"/>
    </w:p>
    <w:sectPr w:rsidR="00F805CB" w:rsidSect="008A367F">
      <w:pgSz w:w="15840" w:h="12240" w:orient="landscape"/>
      <w:pgMar w:top="1710" w:right="1440" w:bottom="18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A54D1"/>
    <w:multiLevelType w:val="hybridMultilevel"/>
    <w:tmpl w:val="2A94BA00"/>
    <w:lvl w:ilvl="0" w:tplc="1DACA608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F1499E"/>
    <w:multiLevelType w:val="hybridMultilevel"/>
    <w:tmpl w:val="D89A0F36"/>
    <w:lvl w:ilvl="0" w:tplc="E7566178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905083"/>
    <w:multiLevelType w:val="multilevel"/>
    <w:tmpl w:val="FF10C1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64974466"/>
    <w:multiLevelType w:val="hybridMultilevel"/>
    <w:tmpl w:val="F9F6DA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DA3"/>
    <w:rsid w:val="00007FD4"/>
    <w:rsid w:val="00492DA3"/>
    <w:rsid w:val="00854324"/>
    <w:rsid w:val="008A367F"/>
    <w:rsid w:val="00A07AAB"/>
    <w:rsid w:val="00B441F1"/>
    <w:rsid w:val="00E87B42"/>
    <w:rsid w:val="00F80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107F72C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92D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07AAB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A07A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92D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07AAB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A07A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742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94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205</Words>
  <Characters>1170</Characters>
  <Application>Microsoft Office Word</Application>
  <DocSecurity>0</DocSecurity>
  <Lines>9</Lines>
  <Paragraphs>2</Paragraphs>
  <ScaleCrop>false</ScaleCrop>
  <Company/>
  <LinksUpToDate>false</LinksUpToDate>
  <CharactersWithSpaces>1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die Barron</dc:creator>
  <cp:keywords/>
  <dc:description/>
  <cp:lastModifiedBy>Mustapha Beleh</cp:lastModifiedBy>
  <cp:revision>5</cp:revision>
  <dcterms:created xsi:type="dcterms:W3CDTF">2017-01-02T13:07:00Z</dcterms:created>
  <dcterms:modified xsi:type="dcterms:W3CDTF">2017-01-25T02:51:00Z</dcterms:modified>
</cp:coreProperties>
</file>